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13AC" w:rsidRDefault="000D05FD" w:rsidP="000D05FD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 xml:space="preserve">Контрольные работы по геометрии 10 класс </w:t>
      </w:r>
      <w:r w:rsidRPr="001B13AC">
        <w:rPr>
          <w:rFonts w:ascii="Times New Roman" w:hAnsi="Times New Roman" w:cs="Times New Roman"/>
          <w:b/>
          <w:sz w:val="24"/>
          <w:szCs w:val="24"/>
        </w:rPr>
        <w:br/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 по теме: </w:t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b/>
          <w:bCs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«</w:t>
      </w:r>
      <w:r w:rsidRPr="001B13AC">
        <w:rPr>
          <w:rFonts w:ascii="Times New Roman" w:hAnsi="Times New Roman" w:cs="Times New Roman"/>
          <w:b/>
          <w:bCs/>
          <w:sz w:val="24"/>
          <w:szCs w:val="24"/>
        </w:rPr>
        <w:t xml:space="preserve">Аксиомы стереометрии. </w:t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bCs/>
          <w:sz w:val="24"/>
          <w:szCs w:val="24"/>
        </w:rPr>
        <w:t xml:space="preserve">Параллельность </w:t>
      </w:r>
      <w:proofErr w:type="gramStart"/>
      <w:r w:rsidRPr="001B13AC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  <w:r w:rsidRPr="001B13AC">
        <w:rPr>
          <w:rFonts w:ascii="Times New Roman" w:hAnsi="Times New Roman" w:cs="Times New Roman"/>
          <w:b/>
          <w:bCs/>
          <w:sz w:val="24"/>
          <w:szCs w:val="24"/>
        </w:rPr>
        <w:t xml:space="preserve"> в пространстве</w:t>
      </w:r>
      <w:r w:rsidRPr="001B13AC">
        <w:rPr>
          <w:rFonts w:ascii="Times New Roman" w:hAnsi="Times New Roman" w:cs="Times New Roman"/>
          <w:b/>
          <w:sz w:val="24"/>
          <w:szCs w:val="24"/>
        </w:rPr>
        <w:t>»</w:t>
      </w:r>
    </w:p>
    <w:p w:rsidR="001B13AC" w:rsidRDefault="001B13AC" w:rsidP="000D05FD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1.</w:t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1.Точки К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,М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,Р,Т не лежат в одной плоскости. Могут ли прямые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КМ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и РТ пересекаться?</w:t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2. Через точки А, В и середину М отрезка АВ проведены  параллельные прямые  пересекающие  некоторую  плоскость а  в точках А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В ,М   соответственно. Найдите  длину  отрезка  ММ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если АА =13м, ВВ =7м, причем  отрезок АВ не пересекает плоскость а.</w:t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3. Точка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не лежит в плоскости трапеции АВС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B13AC">
        <w:rPr>
          <w:rFonts w:ascii="Times New Roman" w:hAnsi="Times New Roman" w:cs="Times New Roman"/>
          <w:sz w:val="24"/>
          <w:szCs w:val="24"/>
        </w:rPr>
        <w:t xml:space="preserve"> с основаниями А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ВС. Докажите, что прямая, проходящая  через  середины РВ и РС, параллельна линии трапеции.</w:t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2.</w:t>
      </w:r>
    </w:p>
    <w:p w:rsidR="000D05FD" w:rsidRPr="001B13AC" w:rsidRDefault="000D05FD" w:rsidP="000D05FD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1.Прямые Е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B13AC">
        <w:rPr>
          <w:rFonts w:ascii="Times New Roman" w:hAnsi="Times New Roman" w:cs="Times New Roman"/>
          <w:sz w:val="24"/>
          <w:szCs w:val="24"/>
        </w:rPr>
        <w:t xml:space="preserve">    и КМ не лежат на одной плоскости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Могут ли прямые ЕМ и  К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B13AC">
        <w:rPr>
          <w:rFonts w:ascii="Times New Roman" w:hAnsi="Times New Roman" w:cs="Times New Roman"/>
          <w:sz w:val="24"/>
          <w:szCs w:val="24"/>
        </w:rPr>
        <w:t xml:space="preserve"> пересекаться? ( Ответ обоснуйте.)</w:t>
      </w:r>
    </w:p>
    <w:p w:rsidR="00095D2B" w:rsidRPr="001B13AC" w:rsidRDefault="00095D2B" w:rsidP="00095D2B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2. Через точки А, В и середину М отрезка АВ проведены  параллельные прямые  пересекающие  некоторую  плоскость а  в точках А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В ,М   соответственно. Найдите  длину  отрезка  ММ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если АА  =3м, ВВ  =17м, причем  отрезок АВ не пересекает плоскость а.</w:t>
      </w:r>
    </w:p>
    <w:p w:rsidR="00095D2B" w:rsidRPr="001B13AC" w:rsidRDefault="00095D2B" w:rsidP="00095D2B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3. Точка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Е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не лежит в плоскости параллелограмма АВС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B13AC">
        <w:rPr>
          <w:rFonts w:ascii="Times New Roman" w:hAnsi="Times New Roman" w:cs="Times New Roman"/>
          <w:sz w:val="24"/>
          <w:szCs w:val="24"/>
        </w:rPr>
        <w:t>. Докажите, что прямая, проходящая  через  середины ЕА и ЕВ, параллельна стороне С</w:t>
      </w:r>
      <w:proofErr w:type="gramStart"/>
      <w:r w:rsidRPr="001B13AC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>.</w:t>
      </w:r>
    </w:p>
    <w:p w:rsidR="00095D2B" w:rsidRPr="001B13AC" w:rsidRDefault="00095D2B" w:rsidP="000D05FD">
      <w:pPr>
        <w:pStyle w:val="a3"/>
        <w:rPr>
          <w:rFonts w:ascii="Times New Roman" w:eastAsia="Times New Roman" w:hAnsi="Times New Roman" w:cs="Times New Roman"/>
          <w:kern w:val="36"/>
          <w:sz w:val="24"/>
          <w:szCs w:val="24"/>
        </w:rPr>
      </w:pPr>
    </w:p>
    <w:p w:rsidR="0065655F" w:rsidRPr="001B13AC" w:rsidRDefault="0065655F" w:rsidP="0065655F">
      <w:pPr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  <w:r w:rsidR="002A045D" w:rsidRPr="001B13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B13AC">
        <w:rPr>
          <w:rFonts w:ascii="Times New Roman" w:hAnsi="Times New Roman" w:cs="Times New Roman"/>
          <w:b/>
          <w:sz w:val="24"/>
          <w:szCs w:val="24"/>
        </w:rPr>
        <w:t>по теме</w:t>
      </w:r>
      <w:r w:rsidR="002A045D" w:rsidRPr="001B13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13AC">
        <w:rPr>
          <w:rFonts w:ascii="Times New Roman" w:hAnsi="Times New Roman" w:cs="Times New Roman"/>
          <w:b/>
          <w:sz w:val="24"/>
          <w:szCs w:val="24"/>
        </w:rPr>
        <w:t>«Параллельность прямых и плоскостей».</w:t>
      </w:r>
    </w:p>
    <w:p w:rsidR="001B13AC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1</w:t>
      </w: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1. Прямые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1B13AC">
        <w:rPr>
          <w:rFonts w:ascii="Times New Roman" w:hAnsi="Times New Roman" w:cs="Times New Roman"/>
          <w:sz w:val="24"/>
          <w:szCs w:val="24"/>
        </w:rPr>
        <w:t xml:space="preserve"> лежат в параллельных плоскостях α и β. Могут ли эти прямые быть: а) параллельными; б) скрещивающимися? Сделайте рисунок для каждого возможного случая.</w:t>
      </w: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2. Через точку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, лежащую между параллельными плоскостями α и β, проведены прямые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1B13AC">
        <w:rPr>
          <w:rFonts w:ascii="Times New Roman" w:hAnsi="Times New Roman" w:cs="Times New Roman"/>
          <w:sz w:val="24"/>
          <w:szCs w:val="24"/>
        </w:rPr>
        <w:t xml:space="preserve">и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B13A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1B13AC">
        <w:rPr>
          <w:rFonts w:ascii="Times New Roman" w:hAnsi="Times New Roman" w:cs="Times New Roman"/>
          <w:sz w:val="24"/>
          <w:szCs w:val="24"/>
        </w:rPr>
        <w:t xml:space="preserve">Прямая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1B13AC">
        <w:rPr>
          <w:rFonts w:ascii="Times New Roman" w:hAnsi="Times New Roman" w:cs="Times New Roman"/>
          <w:sz w:val="24"/>
          <w:szCs w:val="24"/>
        </w:rPr>
        <w:t>пересекает плоскости α и β в точках А</w:t>
      </w:r>
      <w:proofErr w:type="gramStart"/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и А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 xml:space="preserve"> соответственно, прямая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B13AC">
        <w:rPr>
          <w:rFonts w:ascii="Times New Roman" w:hAnsi="Times New Roman" w:cs="Times New Roman"/>
          <w:sz w:val="24"/>
          <w:szCs w:val="24"/>
        </w:rPr>
        <w:t xml:space="preserve"> – в точках 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>. Найдите длину отрезка А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>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>, если А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>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 xml:space="preserve"> = 12 см, 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>О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:О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>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 xml:space="preserve"> = 3 : 4.</w:t>
      </w: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3*. Изобразите параллелепипед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ABCDA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постройте его сечение плоскостью, проходящей через точки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B13AC">
        <w:rPr>
          <w:rFonts w:ascii="Times New Roman" w:hAnsi="Times New Roman" w:cs="Times New Roman"/>
          <w:sz w:val="24"/>
          <w:szCs w:val="24"/>
        </w:rPr>
        <w:t xml:space="preserve">,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1B13AC">
        <w:rPr>
          <w:rFonts w:ascii="Times New Roman" w:hAnsi="Times New Roman" w:cs="Times New Roman"/>
          <w:sz w:val="24"/>
          <w:szCs w:val="24"/>
        </w:rPr>
        <w:t xml:space="preserve">, являющиеся серединами ребер АВ,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ВС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и 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DD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5655F" w:rsidRPr="001B13AC" w:rsidRDefault="0065655F" w:rsidP="0065655F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2</w:t>
      </w: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1. Прямые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1B13AC">
        <w:rPr>
          <w:rFonts w:ascii="Times New Roman" w:hAnsi="Times New Roman" w:cs="Times New Roman"/>
          <w:sz w:val="24"/>
          <w:szCs w:val="24"/>
        </w:rPr>
        <w:t xml:space="preserve"> лежат в пересекающихся плоскостях α и β. Могут ли эти прямые быть: а) параллельными; б) скрещивающимися? Сделайте рисунок для каждого возможного случая.</w:t>
      </w: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2. Через точку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,  не лежащую между параллельными плоскостями α и β, проведены прямые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1B13AC">
        <w:rPr>
          <w:rFonts w:ascii="Times New Roman" w:hAnsi="Times New Roman" w:cs="Times New Roman"/>
          <w:sz w:val="24"/>
          <w:szCs w:val="24"/>
        </w:rPr>
        <w:t xml:space="preserve">и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B13A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1B13AC">
        <w:rPr>
          <w:rFonts w:ascii="Times New Roman" w:hAnsi="Times New Roman" w:cs="Times New Roman"/>
          <w:sz w:val="24"/>
          <w:szCs w:val="24"/>
        </w:rPr>
        <w:t xml:space="preserve">Прямая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1B13AC">
        <w:rPr>
          <w:rFonts w:ascii="Times New Roman" w:hAnsi="Times New Roman" w:cs="Times New Roman"/>
          <w:sz w:val="24"/>
          <w:szCs w:val="24"/>
        </w:rPr>
        <w:t>пересекает плоскости α и β в точках А</w:t>
      </w:r>
      <w:proofErr w:type="gramStart"/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и А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 xml:space="preserve"> соответственно, прямая </w:t>
      </w:r>
      <w:r w:rsidRPr="001B13A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1B13AC">
        <w:rPr>
          <w:rFonts w:ascii="Times New Roman" w:hAnsi="Times New Roman" w:cs="Times New Roman"/>
          <w:sz w:val="24"/>
          <w:szCs w:val="24"/>
        </w:rPr>
        <w:t xml:space="preserve"> – в точках 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>. Найдите длину отрезка А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>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B13AC">
        <w:rPr>
          <w:rFonts w:ascii="Times New Roman" w:hAnsi="Times New Roman" w:cs="Times New Roman"/>
          <w:sz w:val="24"/>
          <w:szCs w:val="24"/>
        </w:rPr>
        <w:t>, если А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>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 xml:space="preserve"> = 15 см, ОВ</w:t>
      </w:r>
      <w:proofErr w:type="gramStart"/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>:ОВ</w:t>
      </w:r>
      <w:r w:rsidRPr="001B1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B13AC">
        <w:rPr>
          <w:rFonts w:ascii="Times New Roman" w:hAnsi="Times New Roman" w:cs="Times New Roman"/>
          <w:sz w:val="24"/>
          <w:szCs w:val="24"/>
        </w:rPr>
        <w:t xml:space="preserve"> = 3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5.</w:t>
      </w: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 3*. Изобразите тетраэдр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DABC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постройте его сечение плоскостью, проходящей через точки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B13AC">
        <w:rPr>
          <w:rFonts w:ascii="Times New Roman" w:hAnsi="Times New Roman" w:cs="Times New Roman"/>
          <w:sz w:val="24"/>
          <w:szCs w:val="24"/>
        </w:rPr>
        <w:t xml:space="preserve">, являющиеся серединами ребер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B13AC">
        <w:rPr>
          <w:rFonts w:ascii="Times New Roman" w:hAnsi="Times New Roman" w:cs="Times New Roman"/>
          <w:sz w:val="24"/>
          <w:szCs w:val="24"/>
        </w:rPr>
        <w:t>С и  ВС,  и точку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, такую, что </w:t>
      </w:r>
      <w:r w:rsidRPr="001B13AC">
        <w:rPr>
          <w:rFonts w:ascii="Times New Roman" w:hAnsi="Times New Roman" w:cs="Times New Roman"/>
          <w:position w:val="-10"/>
          <w:sz w:val="24"/>
          <w:szCs w:val="24"/>
        </w:rPr>
        <w:object w:dxaOrig="2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15.6pt" o:ole="">
            <v:imagedata r:id="rId8" o:title=""/>
          </v:shape>
          <o:OLEObject Type="Embed" ProgID="Equation.DSMT4" ShapeID="_x0000_i1025" DrawAspect="Content" ObjectID="_1557227432" r:id="rId9"/>
        </w:object>
      </w:r>
    </w:p>
    <w:p w:rsidR="001B13AC" w:rsidRDefault="001B13AC" w:rsidP="006565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C28A8" w:rsidRDefault="00EC28A8" w:rsidP="006565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C28A8" w:rsidRDefault="00EC28A8" w:rsidP="006565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C28A8" w:rsidRDefault="00EC28A8" w:rsidP="006565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C28A8" w:rsidRDefault="00EC28A8" w:rsidP="006565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3</w:t>
      </w:r>
      <w:r w:rsidR="00865F3D" w:rsidRPr="001B13AC">
        <w:rPr>
          <w:rFonts w:ascii="Times New Roman" w:hAnsi="Times New Roman" w:cs="Times New Roman"/>
          <w:b/>
          <w:sz w:val="24"/>
          <w:szCs w:val="24"/>
        </w:rPr>
        <w:t xml:space="preserve"> по теме</w:t>
      </w:r>
      <w:r w:rsidRPr="001B13AC">
        <w:rPr>
          <w:rFonts w:ascii="Times New Roman" w:hAnsi="Times New Roman" w:cs="Times New Roman"/>
          <w:b/>
          <w:sz w:val="24"/>
          <w:szCs w:val="24"/>
        </w:rPr>
        <w:t xml:space="preserve"> «Перпендикулярность прямых и плоскостей».</w:t>
      </w:r>
    </w:p>
    <w:p w:rsidR="0065655F" w:rsidRPr="001B13AC" w:rsidRDefault="0065655F" w:rsidP="0065655F">
      <w:pPr>
        <w:tabs>
          <w:tab w:val="left" w:pos="13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55F" w:rsidRPr="001B13AC" w:rsidRDefault="0065655F" w:rsidP="0065655F">
      <w:pPr>
        <w:tabs>
          <w:tab w:val="left" w:pos="130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</w:t>
      </w:r>
      <w:r w:rsidR="001B13AC">
        <w:rPr>
          <w:rFonts w:ascii="Times New Roman" w:hAnsi="Times New Roman" w:cs="Times New Roman"/>
          <w:sz w:val="24"/>
          <w:szCs w:val="24"/>
        </w:rPr>
        <w:t xml:space="preserve"> </w:t>
      </w:r>
      <w:r w:rsidRPr="001B13AC">
        <w:rPr>
          <w:rFonts w:ascii="Times New Roman" w:hAnsi="Times New Roman" w:cs="Times New Roman"/>
          <w:sz w:val="24"/>
          <w:szCs w:val="24"/>
        </w:rPr>
        <w:t>1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1)</w:t>
      </w:r>
      <w:r w:rsidRPr="001B13AC">
        <w:rPr>
          <w:rFonts w:ascii="Times New Roman" w:hAnsi="Times New Roman" w:cs="Times New Roman"/>
          <w:sz w:val="24"/>
          <w:szCs w:val="24"/>
        </w:rPr>
        <w:t xml:space="preserve">  Диагональ куба равна 6см. Найдите: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а)</w:t>
      </w:r>
      <w:r w:rsidRPr="001B13AC">
        <w:rPr>
          <w:rFonts w:ascii="Times New Roman" w:hAnsi="Times New Roman" w:cs="Times New Roman"/>
          <w:sz w:val="24"/>
          <w:szCs w:val="24"/>
        </w:rPr>
        <w:t xml:space="preserve"> Ребро куба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б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Косинус угла между диагональю куба и плоскостью одной из его граней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2)</w:t>
      </w:r>
      <w:r w:rsidRPr="001B13AC">
        <w:rPr>
          <w:rFonts w:ascii="Times New Roman" w:hAnsi="Times New Roman" w:cs="Times New Roman"/>
          <w:sz w:val="24"/>
          <w:szCs w:val="24"/>
        </w:rPr>
        <w:t xml:space="preserve"> Сторона АВ ромба АВСD равна </w:t>
      </w:r>
      <w:proofErr w:type="spellStart"/>
      <w:proofErr w:type="gramStart"/>
      <w:r w:rsidRPr="001B13AC">
        <w:rPr>
          <w:rFonts w:ascii="Times New Roman" w:hAnsi="Times New Roman" w:cs="Times New Roman"/>
          <w:sz w:val="24"/>
          <w:szCs w:val="24"/>
        </w:rPr>
        <w:t>р</w:t>
      </w:r>
      <w:proofErr w:type="spellEnd"/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, а один из углов ромба равен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255270" cy="180975"/>
            <wp:effectExtent l="0" t="0" r="0" b="0"/>
            <wp:docPr id="20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. Через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сторону АВ проведена плоскость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8430" cy="138430"/>
            <wp:effectExtent l="19050" t="0" r="0" b="0"/>
            <wp:docPr id="21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 xml:space="preserve"> на расстоянии </w:t>
      </w:r>
      <w:proofErr w:type="spellStart"/>
      <w:proofErr w:type="gramStart"/>
      <w:r w:rsidRPr="001B13AC">
        <w:rPr>
          <w:rFonts w:ascii="Times New Roman" w:hAnsi="Times New Roman" w:cs="Times New Roman"/>
          <w:sz w:val="24"/>
          <w:szCs w:val="24"/>
        </w:rPr>
        <w:t>р</w:t>
      </w:r>
      <w:proofErr w:type="spellEnd"/>
      <w:proofErr w:type="gramEnd"/>
      <w:r w:rsidRPr="001B13AC">
        <w:rPr>
          <w:rFonts w:ascii="Times New Roman" w:hAnsi="Times New Roman" w:cs="Times New Roman"/>
          <w:sz w:val="24"/>
          <w:szCs w:val="24"/>
        </w:rPr>
        <w:t>/2 от точки D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а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Найдите расстояние от точки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до плоскости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8430" cy="138430"/>
            <wp:effectExtent l="19050" t="0" r="0" b="0"/>
            <wp:docPr id="22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б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Покажите на рисунке линейный угол двугранного угла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АВМ,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19050" t="0" r="0" b="0"/>
            <wp:docPr id="23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в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Найдите синус угла между плоскостью ромба и плоскостью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8430" cy="138430"/>
            <wp:effectExtent l="19050" t="0" r="0" b="0"/>
            <wp:docPr id="24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55F" w:rsidRPr="001B13AC" w:rsidRDefault="001B13AC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 w:rsidR="0065655F" w:rsidRPr="001B13AC">
        <w:rPr>
          <w:rFonts w:ascii="Times New Roman" w:hAnsi="Times New Roman" w:cs="Times New Roman"/>
          <w:sz w:val="24"/>
          <w:szCs w:val="24"/>
        </w:rPr>
        <w:t>2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1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Основанием прямоугольного параллелепипеда служит квадрат, диагональ параллелепипеда равна </w:t>
      </w:r>
      <w:r w:rsidRPr="001B13AC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318770" cy="223520"/>
            <wp:effectExtent l="0" t="0" r="0" b="0"/>
            <wp:docPr id="26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, а его измерения относятся как 1:1:2. Найдите: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а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змерения параллелепипеда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б)</w:t>
      </w:r>
      <w:r w:rsidRPr="001B13AC">
        <w:rPr>
          <w:rFonts w:ascii="Times New Roman" w:hAnsi="Times New Roman" w:cs="Times New Roman"/>
          <w:sz w:val="24"/>
          <w:szCs w:val="24"/>
        </w:rPr>
        <w:t xml:space="preserve"> Синус угла между диагональю параллелепипеда и плоскостью его основания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2)</w:t>
      </w:r>
      <w:r w:rsidRPr="001B13AC">
        <w:rPr>
          <w:rFonts w:ascii="Times New Roman" w:hAnsi="Times New Roman" w:cs="Times New Roman"/>
          <w:sz w:val="24"/>
          <w:szCs w:val="24"/>
        </w:rPr>
        <w:t xml:space="preserve"> Сторона квадрата АВС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равна р. Через сторону АD проведена плоскость 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8430" cy="138430"/>
            <wp:effectExtent l="19050" t="0" r="0" b="0"/>
            <wp:docPr id="27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 xml:space="preserve"> на расстоянии </w:t>
      </w:r>
      <w:proofErr w:type="spellStart"/>
      <w:proofErr w:type="gramStart"/>
      <w:r w:rsidRPr="001B13AC">
        <w:rPr>
          <w:rFonts w:ascii="Times New Roman" w:hAnsi="Times New Roman" w:cs="Times New Roman"/>
          <w:sz w:val="24"/>
          <w:szCs w:val="24"/>
        </w:rPr>
        <w:t>р</w:t>
      </w:r>
      <w:proofErr w:type="spellEnd"/>
      <w:proofErr w:type="gramEnd"/>
      <w:r w:rsidRPr="001B13AC">
        <w:rPr>
          <w:rFonts w:ascii="Times New Roman" w:hAnsi="Times New Roman" w:cs="Times New Roman"/>
          <w:sz w:val="24"/>
          <w:szCs w:val="24"/>
        </w:rPr>
        <w:t>/2 от точки В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а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Найдите расстояние от точки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до плоскости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8430" cy="138430"/>
            <wp:effectExtent l="19050" t="0" r="0" b="0"/>
            <wp:docPr id="28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б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Покажите на рисунке линейный угол двугранного угла ВА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М,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457200" cy="180975"/>
            <wp:effectExtent l="19050" t="0" r="0" b="0"/>
            <wp:docPr id="29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в)</w:t>
      </w:r>
      <w:r w:rsidRPr="001B13AC">
        <w:rPr>
          <w:rFonts w:ascii="Times New Roman" w:hAnsi="Times New Roman" w:cs="Times New Roman"/>
          <w:sz w:val="24"/>
          <w:szCs w:val="24"/>
        </w:rPr>
        <w:t xml:space="preserve"> Найдите угол между плоскостью квадрата и плоскостью </w:t>
      </w:r>
      <w:r w:rsidRPr="001B13AC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38430" cy="138430"/>
            <wp:effectExtent l="19050" t="0" r="0" b="0"/>
            <wp:docPr id="31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hAnsi="Times New Roman" w:cs="Times New Roman"/>
          <w:sz w:val="24"/>
          <w:szCs w:val="24"/>
        </w:rPr>
        <w:t>.</w:t>
      </w:r>
    </w:p>
    <w:p w:rsidR="0065655F" w:rsidRPr="001B13AC" w:rsidRDefault="0065655F" w:rsidP="0065655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5D2B" w:rsidRPr="001B13AC" w:rsidRDefault="00095D2B" w:rsidP="00095D2B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4 по теме: </w:t>
      </w:r>
    </w:p>
    <w:p w:rsidR="00095D2B" w:rsidRPr="001B13AC" w:rsidRDefault="00095D2B" w:rsidP="00095D2B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«Декартовы координаты и векторы в пространстве»</w:t>
      </w:r>
    </w:p>
    <w:p w:rsidR="001B13AC" w:rsidRDefault="001B13AC" w:rsidP="0065655F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:rsidR="0065655F" w:rsidRPr="001B13AC" w:rsidRDefault="0065655F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1.</w:t>
      </w:r>
    </w:p>
    <w:p w:rsidR="00095D2B" w:rsidRPr="001B13AC" w:rsidRDefault="00095D2B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Даны точки А(0;0;2) и В(1;1;-2),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начало координат.</w:t>
      </w:r>
    </w:p>
    <w:p w:rsidR="00095D2B" w:rsidRPr="001B13AC" w:rsidRDefault="00095D2B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1.На оси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1B13AC">
        <w:rPr>
          <w:rFonts w:ascii="Times New Roman" w:hAnsi="Times New Roman" w:cs="Times New Roman"/>
          <w:sz w:val="24"/>
          <w:szCs w:val="24"/>
        </w:rPr>
        <w:t xml:space="preserve">  найдите точку М(0;</w:t>
      </w:r>
      <w:r w:rsidR="007E7E0C" w:rsidRPr="001B13AC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7E7E0C" w:rsidRPr="001B13AC">
        <w:rPr>
          <w:rFonts w:ascii="Times New Roman" w:hAnsi="Times New Roman" w:cs="Times New Roman"/>
          <w:sz w:val="24"/>
          <w:szCs w:val="24"/>
        </w:rPr>
        <w:t>;0), равноудаленную от точек</w:t>
      </w:r>
      <w:proofErr w:type="gramStart"/>
      <w:r w:rsidR="007E7E0C" w:rsidRPr="001B13AC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7E7E0C" w:rsidRPr="001B13AC">
        <w:rPr>
          <w:rFonts w:ascii="Times New Roman" w:hAnsi="Times New Roman" w:cs="Times New Roman"/>
          <w:sz w:val="24"/>
          <w:szCs w:val="24"/>
        </w:rPr>
        <w:t xml:space="preserve"> и В.</w:t>
      </w: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2.В плоскости </w:t>
      </w:r>
      <w:proofErr w:type="spellStart"/>
      <w:r w:rsidRPr="001B13AC">
        <w:rPr>
          <w:rFonts w:ascii="Times New Roman" w:hAnsi="Times New Roman" w:cs="Times New Roman"/>
          <w:sz w:val="24"/>
          <w:szCs w:val="24"/>
          <w:lang w:val="en-US"/>
        </w:rPr>
        <w:t>xy</w:t>
      </w:r>
      <w:proofErr w:type="spellEnd"/>
      <w:r w:rsidRPr="001B13AC">
        <w:rPr>
          <w:rFonts w:ascii="Times New Roman" w:hAnsi="Times New Roman" w:cs="Times New Roman"/>
          <w:sz w:val="24"/>
          <w:szCs w:val="24"/>
        </w:rPr>
        <w:t xml:space="preserve"> найдите точку 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>х;у;0), такую, чтобы векторы АС и ВО были коллинеарными.</w:t>
      </w: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3.При каком значении </w:t>
      </w:r>
      <w:proofErr w:type="spellStart"/>
      <w:r w:rsidRPr="001B13AC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1B13AC">
        <w:rPr>
          <w:rFonts w:ascii="Times New Roman" w:hAnsi="Times New Roman" w:cs="Times New Roman"/>
          <w:sz w:val="24"/>
          <w:szCs w:val="24"/>
        </w:rPr>
        <w:t xml:space="preserve"> вектор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1B13AC">
        <w:rPr>
          <w:rFonts w:ascii="Times New Roman" w:hAnsi="Times New Roman" w:cs="Times New Roman"/>
          <w:sz w:val="24"/>
          <w:szCs w:val="24"/>
        </w:rPr>
        <w:t>(х;2;1) будет перпендикулярен  вектору АВ?</w:t>
      </w: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2.</w:t>
      </w: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Даны точки А(0;-2;0) и В(1;2;-1),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начало координат.</w:t>
      </w: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1.На оси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1B13AC">
        <w:rPr>
          <w:rFonts w:ascii="Times New Roman" w:hAnsi="Times New Roman" w:cs="Times New Roman"/>
          <w:sz w:val="24"/>
          <w:szCs w:val="24"/>
        </w:rPr>
        <w:t xml:space="preserve">  найдите точку М(0;0;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1B13AC">
        <w:rPr>
          <w:rFonts w:ascii="Times New Roman" w:hAnsi="Times New Roman" w:cs="Times New Roman"/>
          <w:sz w:val="24"/>
          <w:szCs w:val="24"/>
        </w:rPr>
        <w:t>), равноудаленную от точек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13AC">
        <w:rPr>
          <w:rFonts w:ascii="Times New Roman" w:hAnsi="Times New Roman" w:cs="Times New Roman"/>
          <w:sz w:val="24"/>
          <w:szCs w:val="24"/>
        </w:rPr>
        <w:t xml:space="preserve"> и В.</w:t>
      </w: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2.В плоскости </w:t>
      </w:r>
      <w:proofErr w:type="spellStart"/>
      <w:r w:rsidRPr="001B13AC">
        <w:rPr>
          <w:rFonts w:ascii="Times New Roman" w:hAnsi="Times New Roman" w:cs="Times New Roman"/>
          <w:sz w:val="24"/>
          <w:szCs w:val="24"/>
          <w:lang w:val="en-US"/>
        </w:rPr>
        <w:t>xy</w:t>
      </w:r>
      <w:proofErr w:type="spellEnd"/>
      <w:r w:rsidRPr="001B13AC">
        <w:rPr>
          <w:rFonts w:ascii="Times New Roman" w:hAnsi="Times New Roman" w:cs="Times New Roman"/>
          <w:sz w:val="24"/>
          <w:szCs w:val="24"/>
        </w:rPr>
        <w:t xml:space="preserve"> найдите точку  </w:t>
      </w:r>
      <w:proofErr w:type="gramStart"/>
      <w:r w:rsidRPr="001B13AC">
        <w:rPr>
          <w:rFonts w:ascii="Times New Roman" w:hAnsi="Times New Roman" w:cs="Times New Roman"/>
          <w:sz w:val="24"/>
          <w:szCs w:val="24"/>
        </w:rPr>
        <w:t>С(</w:t>
      </w:r>
      <w:proofErr w:type="spellStart"/>
      <w:proofErr w:type="gramEnd"/>
      <w:r w:rsidRPr="001B13AC">
        <w:rPr>
          <w:rFonts w:ascii="Times New Roman" w:hAnsi="Times New Roman" w:cs="Times New Roman"/>
          <w:sz w:val="24"/>
          <w:szCs w:val="24"/>
        </w:rPr>
        <w:t>х;у</w:t>
      </w:r>
      <w:proofErr w:type="spellEnd"/>
      <w:r w:rsidRPr="001B13AC">
        <w:rPr>
          <w:rFonts w:ascii="Times New Roman" w:hAnsi="Times New Roman" w:cs="Times New Roman"/>
          <w:sz w:val="24"/>
          <w:szCs w:val="24"/>
        </w:rPr>
        <w:t>;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1B13AC">
        <w:rPr>
          <w:rFonts w:ascii="Times New Roman" w:hAnsi="Times New Roman" w:cs="Times New Roman"/>
          <w:sz w:val="24"/>
          <w:szCs w:val="24"/>
        </w:rPr>
        <w:t>), такую, чтобы векторы С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B13AC">
        <w:rPr>
          <w:rFonts w:ascii="Times New Roman" w:hAnsi="Times New Roman" w:cs="Times New Roman"/>
          <w:sz w:val="24"/>
          <w:szCs w:val="24"/>
        </w:rPr>
        <w:t xml:space="preserve"> и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Pr="001B13AC">
        <w:rPr>
          <w:rFonts w:ascii="Times New Roman" w:hAnsi="Times New Roman" w:cs="Times New Roman"/>
          <w:sz w:val="24"/>
          <w:szCs w:val="24"/>
        </w:rPr>
        <w:t xml:space="preserve"> были равными.</w:t>
      </w:r>
    </w:p>
    <w:p w:rsidR="007E7E0C" w:rsidRPr="001B13AC" w:rsidRDefault="007E7E0C" w:rsidP="001B13AC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 xml:space="preserve">3.При каком значении </w:t>
      </w:r>
      <w:proofErr w:type="spellStart"/>
      <w:r w:rsidRPr="001B13AC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1B13AC">
        <w:rPr>
          <w:rFonts w:ascii="Times New Roman" w:hAnsi="Times New Roman" w:cs="Times New Roman"/>
          <w:sz w:val="24"/>
          <w:szCs w:val="24"/>
        </w:rPr>
        <w:t xml:space="preserve"> вектор </w:t>
      </w:r>
      <w:r w:rsidRPr="001B13AC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1B13AC">
        <w:rPr>
          <w:rFonts w:ascii="Times New Roman" w:hAnsi="Times New Roman" w:cs="Times New Roman"/>
          <w:sz w:val="24"/>
          <w:szCs w:val="24"/>
        </w:rPr>
        <w:t>(х;1;2) будет перпендикулярен  вектору ВА?</w:t>
      </w:r>
    </w:p>
    <w:p w:rsidR="007E7E0C" w:rsidRPr="001B13AC" w:rsidRDefault="007E7E0C" w:rsidP="007E7E0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7E0C" w:rsidRPr="001B13AC" w:rsidRDefault="007E7E0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7E7E0C" w:rsidRPr="001B13AC" w:rsidRDefault="007E7E0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1B13AC" w:rsidRDefault="001B13AC" w:rsidP="0032436F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p w:rsidR="0032436F" w:rsidRPr="001B13AC" w:rsidRDefault="0032436F" w:rsidP="0032436F">
      <w:pPr>
        <w:pStyle w:val="a3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Контрольные работы по геометрии 11 класс </w:t>
      </w:r>
      <w:r w:rsidRPr="001B13AC">
        <w:rPr>
          <w:rFonts w:ascii="Times New Roman" w:hAnsi="Times New Roman" w:cs="Times New Roman"/>
          <w:b/>
          <w:sz w:val="24"/>
          <w:szCs w:val="24"/>
        </w:rPr>
        <w:br/>
      </w:r>
    </w:p>
    <w:p w:rsidR="00551E43" w:rsidRPr="001B13AC" w:rsidRDefault="00551E43">
      <w:pPr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1 по теме: 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«</w:t>
      </w:r>
      <w:r w:rsidRPr="001B13AC">
        <w:rPr>
          <w:rFonts w:ascii="Times New Roman" w:hAnsi="Times New Roman" w:cs="Times New Roman"/>
          <w:b/>
          <w:sz w:val="24"/>
          <w:szCs w:val="24"/>
        </w:rPr>
        <w:t>Многогранники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».</w:t>
      </w:r>
      <w:r w:rsidRPr="001B13A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E637D" w:rsidRPr="001B13AC" w:rsidRDefault="00DE637D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1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1.В прямоугольном параллелепипеде стороны основания 12 дм и 15 дм, а высота параллелепипеда 11 дм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Найти: а) площадь боковой поверхности параллелепипеда;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б) площадь полной поверхности параллелепипеда;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в) площадь диагонального сечения параллелепипеда;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г) диагональ.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tab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2.Диагональ прямоугольного параллелепипеда равна</w:t>
      </w:r>
      <w:r w:rsidRPr="001B13A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03250" cy="188595"/>
            <wp:effectExtent l="0" t="0" r="0" b="0"/>
            <wp:docPr id="15" name="Рисунок 5" descr="hello_html_m383aa4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llo_html_m383aa451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, а диагонали его боковых граней </w:t>
      </w:r>
      <w:r w:rsidRPr="001B13A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6240" cy="188595"/>
            <wp:effectExtent l="0" t="0" r="3810" b="0"/>
            <wp:docPr id="16" name="Рисунок 6" descr="hello_html_ma8517a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ello_html_ma8517a7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</w:rPr>
        <w:t>см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r w:rsidRPr="001B13A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6240" cy="188595"/>
            <wp:effectExtent l="0" t="0" r="3810" b="0"/>
            <wp:docPr id="17" name="Рисунок 7" descr="hello_html_m903c3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lo_html_m903c380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 см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Определить полную поверхность параллелепипеда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3.Найти сторону основания и высоту правильной 4-х угольной призмы, если площадь ее поверхности равна 640 см, а боковая поверхность 440 см.</w:t>
      </w:r>
    </w:p>
    <w:p w:rsidR="00DE637D" w:rsidRPr="001B13AC" w:rsidRDefault="00DE637D" w:rsidP="00DE637D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</w:p>
    <w:p w:rsidR="00752BF3" w:rsidRPr="001B13AC" w:rsidRDefault="00DE637D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2.</w:t>
      </w:r>
    </w:p>
    <w:p w:rsidR="00DE637D" w:rsidRPr="001B13AC" w:rsidRDefault="00DE637D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1.В прямоугольном параллелепипеде стороны основания 17 дм и 13 дм, а высота параллелепипеда 9 дм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Найти: а) площадь боковой поверхности параллелепипеда;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б) площадь полной поверхности параллелепипеда;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в) площадь диагонального сечения параллелепипеда;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г) диагональ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2.Диагональ прямоугольного параллелепипеда равна</w:t>
      </w:r>
      <w:r w:rsidRPr="001B13A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05130" cy="188595"/>
            <wp:effectExtent l="0" t="0" r="0" b="0"/>
            <wp:docPr id="18" name="Рисунок 2" descr="hello_html_4857f7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4857f763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 дм, а диагонали его боковых граней </w:t>
      </w:r>
      <w:r w:rsidRPr="001B13A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6240" cy="188595"/>
            <wp:effectExtent l="0" t="0" r="3810" b="0"/>
            <wp:docPr id="19" name="Рисунок 3" descr="hello_html_4b612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4b612e2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 дм и </w:t>
      </w:r>
      <w:r w:rsidRPr="001B13A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6240" cy="188595"/>
            <wp:effectExtent l="0" t="0" r="3810" b="0"/>
            <wp:docPr id="25" name="Рисунок 4" descr="hello_html_50db55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50db5507.gi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 дм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  <w:proofErr w:type="gramEnd"/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Определить полную поверхность параллелепипеда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3.Найти сторону основания и высоту правильной 4-х угольной призмы, если площадь ее поверхности равна 960 дм, а боковая поверхность 672 дм.</w:t>
      </w:r>
    </w:p>
    <w:p w:rsidR="00DE637D" w:rsidRPr="001B13AC" w:rsidRDefault="00DE637D" w:rsidP="00DE637D">
      <w:pPr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="00551E43" w:rsidRPr="001B13AC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2 по теме: 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«</w:t>
      </w:r>
      <w:r w:rsidR="00551E43" w:rsidRPr="001B13AC">
        <w:rPr>
          <w:rFonts w:ascii="Times New Roman" w:hAnsi="Times New Roman" w:cs="Times New Roman"/>
          <w:b/>
          <w:sz w:val="24"/>
          <w:szCs w:val="24"/>
        </w:rPr>
        <w:t>Многогранники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».</w:t>
      </w:r>
    </w:p>
    <w:p w:rsidR="00752BF3" w:rsidRPr="001B13AC" w:rsidRDefault="00DE637D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1.</w:t>
      </w:r>
    </w:p>
    <w:p w:rsidR="00354C10" w:rsidRPr="001B13AC" w:rsidRDefault="00DE637D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1.Постройте сечение треугольной пирамиды плоскостью, проходящей через сторону основания пирамиды и данную точку на противолежащем ребре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2.У четырехугольной усеченной пирамиды стороны одного основания равны 15 м, 18 м, 12 м, 30м. А меньшая сторона другого основания равна 20 м. Найти остальные стороны этого основания.</w:t>
      </w:r>
    </w:p>
    <w:p w:rsidR="00DE637D" w:rsidRPr="001B13AC" w:rsidRDefault="00DE637D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3.Боковое ребро треугольной пирамиды разделено на 5 равных частей и через точки деления проведены плоскости, параллельные основанию пирамиды. Площадь основания пирамиды равна 600 м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>. Найти площади сечений.</w:t>
      </w:r>
    </w:p>
    <w:p w:rsidR="00752BF3" w:rsidRPr="001B13AC" w:rsidRDefault="00752BF3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</w:p>
    <w:p w:rsidR="00752BF3" w:rsidRPr="001B13AC" w:rsidRDefault="00DE637D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2.</w:t>
      </w:r>
    </w:p>
    <w:p w:rsidR="00DE637D" w:rsidRPr="001B13AC" w:rsidRDefault="00354C10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1.</w:t>
      </w:r>
      <w:r w:rsidR="00DE637D" w:rsidRPr="001B13AC">
        <w:rPr>
          <w:rFonts w:ascii="Times New Roman" w:eastAsia="Times New Roman" w:hAnsi="Times New Roman" w:cs="Times New Roman"/>
          <w:sz w:val="24"/>
          <w:szCs w:val="24"/>
        </w:rPr>
        <w:t>Постройте сечение четырехугольной пирамиды плоскостью, проходящей через сторону основания пирамиды и точку на одном из боковых ребер.</w:t>
      </w:r>
    </w:p>
    <w:p w:rsidR="00354C10" w:rsidRPr="001B13AC" w:rsidRDefault="00354C10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2.</w:t>
      </w:r>
      <w:r w:rsidR="00DE637D" w:rsidRPr="001B13AC">
        <w:rPr>
          <w:rFonts w:ascii="Times New Roman" w:eastAsia="Times New Roman" w:hAnsi="Times New Roman" w:cs="Times New Roman"/>
          <w:sz w:val="24"/>
          <w:szCs w:val="24"/>
        </w:rPr>
        <w:t>У четырехугольной усеченной пирамиды стороны одного основания равны 16 м, 20 м, 32 м, 40 м. А большая сторона другого основания равна 60 м. Найти остальные стороны этого основания.</w:t>
      </w:r>
    </w:p>
    <w:p w:rsidR="00752BF3" w:rsidRPr="001B13AC" w:rsidRDefault="00354C10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3.</w:t>
      </w:r>
      <w:r w:rsidR="00DE637D" w:rsidRPr="001B13AC">
        <w:rPr>
          <w:rFonts w:ascii="Times New Roman" w:eastAsia="Times New Roman" w:hAnsi="Times New Roman" w:cs="Times New Roman"/>
          <w:sz w:val="24"/>
          <w:szCs w:val="24"/>
        </w:rPr>
        <w:t>Боковое ребро четырехугольной пирамиды разделено на 5 равных частей и через точки деления проведены плоскости, параллельные основанию пирамиды. Площадь основания пирамиды равна 800 м</w:t>
      </w:r>
      <w:proofErr w:type="gramStart"/>
      <w:r w:rsidR="00DE637D"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DE637D" w:rsidRPr="001B13AC">
        <w:rPr>
          <w:rFonts w:ascii="Times New Roman" w:eastAsia="Times New Roman" w:hAnsi="Times New Roman" w:cs="Times New Roman"/>
          <w:sz w:val="24"/>
          <w:szCs w:val="24"/>
        </w:rPr>
        <w:t>. Найти площади сечений.</w:t>
      </w:r>
    </w:p>
    <w:p w:rsidR="00752BF3" w:rsidRPr="001B13AC" w:rsidRDefault="00551E43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Контрольная работа № 3 по теме: 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«</w:t>
      </w:r>
      <w:r w:rsidRPr="001B13AC">
        <w:rPr>
          <w:rFonts w:ascii="Times New Roman" w:hAnsi="Times New Roman" w:cs="Times New Roman"/>
          <w:b/>
          <w:sz w:val="24"/>
          <w:szCs w:val="24"/>
        </w:rPr>
        <w:t>Тела вращения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».</w:t>
      </w:r>
      <w:r w:rsidRPr="001B13AC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752BF3" w:rsidRPr="001B13AC" w:rsidRDefault="00752BF3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</w:p>
    <w:p w:rsidR="006C575C" w:rsidRPr="001B13AC" w:rsidRDefault="006C575C" w:rsidP="00752BF3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Вариант 1.</w:t>
      </w:r>
    </w:p>
    <w:p w:rsidR="006C575C" w:rsidRPr="001B13AC" w:rsidRDefault="006C575C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1.В цилиндре с высотой 6 см проведено параллельно оси сечение, отстоящее от нее на расстоянии 4 см. Найти радиус цилиндра, если площадь указанного сечения равна 36 см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C575C" w:rsidRPr="001B13AC" w:rsidRDefault="006C575C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2.Угол при вершине осевого сечения конуса с высотой 1 м равен 120</w:t>
      </w:r>
      <w:r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. Чему равна площадь сечения конуса, проведенного через две образующие, угол между которыми равен 60</w:t>
      </w:r>
      <w:r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C575C" w:rsidRPr="001B13AC" w:rsidRDefault="006C575C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3.В усеченном конусе диагональ осевого сечения равна 10 см, радиусы оснований 2 см и 4 см. Найти высоту конуса.</w:t>
      </w:r>
    </w:p>
    <w:p w:rsidR="006C575C" w:rsidRPr="001B13AC" w:rsidRDefault="006C575C" w:rsidP="00752BF3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</w:p>
    <w:p w:rsidR="006C575C" w:rsidRPr="001B13AC" w:rsidRDefault="006C575C" w:rsidP="006C575C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Вариант</w:t>
      </w:r>
      <w:r w:rsidR="00752BF3" w:rsidRPr="001B13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2.</w:t>
      </w:r>
    </w:p>
    <w:p w:rsidR="006C575C" w:rsidRPr="001B13AC" w:rsidRDefault="006C575C" w:rsidP="006C575C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1.В цилиндре с радиусом 5см проведено параллельно оси сечение, отстоящее от нее на расстоянии 3 см. Найти радиус цилиндра, если площадь указанного сечения равна 64 см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C575C" w:rsidRPr="001B13AC" w:rsidRDefault="006C575C" w:rsidP="006C575C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2.Угол при вершине осевого сечения конуса с высотой 1 м равен 60</w:t>
      </w:r>
      <w:r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. Чему равна площадь сечения конуса, проведенного через две образующие, угол между которыми равен 45</w:t>
      </w:r>
      <w:r w:rsidRPr="001B13A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C575C" w:rsidRPr="001B13AC" w:rsidRDefault="006C575C" w:rsidP="006C575C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3.В усеченном конусе диагональ осевого сечения равна 10 см, радиус меньшего основания 3 см, а высота 6 см. Найти радиус большего основания конуса.</w:t>
      </w:r>
    </w:p>
    <w:p w:rsidR="00551E43" w:rsidRPr="001B13AC" w:rsidRDefault="006C575C" w:rsidP="00752BF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="00551E43" w:rsidRPr="001B13AC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4 по теме: 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«</w:t>
      </w:r>
      <w:r w:rsidR="00551E43" w:rsidRPr="001B13AC">
        <w:rPr>
          <w:rFonts w:ascii="Times New Roman" w:hAnsi="Times New Roman" w:cs="Times New Roman"/>
          <w:b/>
          <w:sz w:val="24"/>
          <w:szCs w:val="24"/>
        </w:rPr>
        <w:t>Объемы многогранников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»</w:t>
      </w:r>
      <w:r w:rsidR="00551E43" w:rsidRPr="001B13AC">
        <w:rPr>
          <w:rFonts w:ascii="Times New Roman" w:hAnsi="Times New Roman" w:cs="Times New Roman"/>
          <w:b/>
          <w:sz w:val="24"/>
          <w:szCs w:val="24"/>
        </w:rPr>
        <w:t xml:space="preserve">.  </w:t>
      </w:r>
    </w:p>
    <w:p w:rsidR="001B13AC" w:rsidRDefault="001B13AC" w:rsidP="002A04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C5416" w:rsidRPr="001B13AC" w:rsidRDefault="002A045D" w:rsidP="002A04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ариант </w:t>
      </w:r>
      <w:r w:rsidR="003B6048"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. </w:t>
      </w:r>
    </w:p>
    <w:p w:rsidR="002A045D" w:rsidRPr="001B13AC" w:rsidRDefault="006C5416" w:rsidP="002A04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1.</w:t>
      </w:r>
      <w:r w:rsidR="002A045D"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Чему равен объем прямоугольного параллелепипеда, площади трех граней которого равны 12 см</w:t>
      </w:r>
      <w:proofErr w:type="gramStart"/>
      <w:r w:rsidR="002A045D"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="002A045D"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, 15 см</w:t>
      </w:r>
      <w:r w:rsidR="002A045D"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A045D"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 и 20 см</w:t>
      </w:r>
      <w:r w:rsidR="002A045D"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2A045D"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2A045D" w:rsidRPr="001B13AC" w:rsidRDefault="002A045D" w:rsidP="002A04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2.</w:t>
      </w:r>
      <w:r w:rsidR="006C5416"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Чему равен объем правильной треугольной призмы со стороной основания </w:t>
      </w:r>
      <w:proofErr w:type="spellStart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proofErr w:type="spellEnd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расстоянием от вершины одного основания до противолежащей стороны другого основания, равным </w:t>
      </w:r>
      <w:proofErr w:type="spellStart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proofErr w:type="spellEnd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2A045D" w:rsidRPr="001B13AC" w:rsidRDefault="002A045D" w:rsidP="002A04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Найти объем пирамиды, в основании которой лежит параллелограмм со сторонами 2 и </w:t>
      </w:r>
      <w:proofErr w:type="spellStart"/>
      <w:proofErr w:type="gramStart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proofErr w:type="spellEnd"/>
      <w:proofErr w:type="gramEnd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глом между ними 30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 , если высота пирамиды равна меньшей диагонали основания.</w:t>
      </w:r>
    </w:p>
    <w:p w:rsidR="002A045D" w:rsidRPr="001B13AC" w:rsidRDefault="002A045D" w:rsidP="002A045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B6048" w:rsidRPr="001B13AC" w:rsidRDefault="006C5416" w:rsidP="003B604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Вариант 2.</w:t>
      </w:r>
    </w:p>
    <w:p w:rsidR="006C5416" w:rsidRPr="001B13AC" w:rsidRDefault="006C5416" w:rsidP="006C541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1.Чему равен объем прямоугольного параллелепипеда, площади трех граней которого равны 12 см</w:t>
      </w:r>
      <w:proofErr w:type="gramStart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, 15 см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 и 20 см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6C5416" w:rsidRPr="001B13AC" w:rsidRDefault="006C5416" w:rsidP="006C541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Чему равен объем правильной шестиугольной призмы со стороной основания </w:t>
      </w:r>
      <w:proofErr w:type="spellStart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proofErr w:type="spellEnd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длиной большей диагонали </w:t>
      </w:r>
      <w:proofErr w:type="spellStart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proofErr w:type="spellEnd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6C5416" w:rsidRPr="001B13AC" w:rsidRDefault="006C5416" w:rsidP="006C541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3.Найти объем пирамиды, в основании которой лежит параллелограмм с диагоналями 4 и</w:t>
      </w:r>
      <w:proofErr w:type="gramStart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,</w:t>
      </w:r>
      <w:proofErr w:type="gramEnd"/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если угол между ними 30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 , а высота пирамиды равна меньшей стороне основания.</w:t>
      </w:r>
    </w:p>
    <w:p w:rsidR="001B13AC" w:rsidRPr="001B13AC" w:rsidRDefault="001B13AC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B6048" w:rsidRPr="001B13AC" w:rsidRDefault="00551E43">
      <w:pPr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5 по теме: 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«</w:t>
      </w:r>
      <w:r w:rsidRPr="001B13AC">
        <w:rPr>
          <w:rFonts w:ascii="Times New Roman" w:hAnsi="Times New Roman" w:cs="Times New Roman"/>
          <w:b/>
          <w:sz w:val="24"/>
          <w:szCs w:val="24"/>
        </w:rPr>
        <w:t>Объемы и поверхности тел вращения</w:t>
      </w:r>
      <w:r w:rsidR="0065655F" w:rsidRPr="001B13AC">
        <w:rPr>
          <w:rFonts w:ascii="Times New Roman" w:hAnsi="Times New Roman" w:cs="Times New Roman"/>
          <w:b/>
          <w:sz w:val="24"/>
          <w:szCs w:val="24"/>
        </w:rPr>
        <w:t>»</w:t>
      </w:r>
      <w:r w:rsidRPr="001B13AC">
        <w:rPr>
          <w:rFonts w:ascii="Times New Roman" w:hAnsi="Times New Roman" w:cs="Times New Roman"/>
          <w:b/>
          <w:sz w:val="24"/>
          <w:szCs w:val="24"/>
        </w:rPr>
        <w:t xml:space="preserve">.   </w:t>
      </w:r>
    </w:p>
    <w:p w:rsidR="006C575C" w:rsidRPr="001B13AC" w:rsidRDefault="006C575C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1.</w:t>
      </w:r>
    </w:p>
    <w:p w:rsidR="006C575C" w:rsidRPr="001B13AC" w:rsidRDefault="006C575C" w:rsidP="00752BF3">
      <w:pPr>
        <w:pStyle w:val="a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1.Каким должен быть радиус основания цилиндра с квадратным осевым сечением, для того, чтобы его боковая поверхность была такая же, как поверхность шара с радиусом 4 м.?</w:t>
      </w:r>
    </w:p>
    <w:p w:rsidR="006C575C" w:rsidRPr="001B13AC" w:rsidRDefault="006C575C" w:rsidP="00752BF3">
      <w:pPr>
        <w:pStyle w:val="a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2.Чему равна площадь сферы, вписанной в куб с ребром 2 м?</w:t>
      </w:r>
    </w:p>
    <w:p w:rsidR="006C575C" w:rsidRPr="001B13AC" w:rsidRDefault="006C575C" w:rsidP="00752BF3">
      <w:pPr>
        <w:pStyle w:val="a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color w:val="000000"/>
          <w:sz w:val="24"/>
          <w:szCs w:val="24"/>
        </w:rPr>
        <w:t>3.Конусообразная палатка высотой 3,5 м с диаметром основания 4 м, покрыта парусиной. Сколько квадратных метров парусины пошло на палатку?</w:t>
      </w:r>
    </w:p>
    <w:p w:rsidR="00354C10" w:rsidRPr="001B13AC" w:rsidRDefault="00354C10" w:rsidP="00752BF3">
      <w:pPr>
        <w:pStyle w:val="a3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52BF3" w:rsidRPr="001B13AC" w:rsidRDefault="00752BF3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Вариант 2.</w:t>
      </w:r>
    </w:p>
    <w:p w:rsidR="00354C10" w:rsidRPr="001B13AC" w:rsidRDefault="00354C10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1.Каким должен быть радиус основания цилиндра с квадратным осевым сечением, для того, чтобы его боковая поверхность была такая же, как поверхность шара с радиусом 6 м.?</w:t>
      </w:r>
    </w:p>
    <w:p w:rsidR="00354C10" w:rsidRPr="001B13AC" w:rsidRDefault="00354C10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lastRenderedPageBreak/>
        <w:t>2.Чему равна площадь сферы, вписанной в куб с ребром 1 м?</w:t>
      </w:r>
    </w:p>
    <w:p w:rsidR="00354C10" w:rsidRPr="001B13AC" w:rsidRDefault="00752BF3" w:rsidP="00752BF3">
      <w:pPr>
        <w:pStyle w:val="a3"/>
        <w:rPr>
          <w:rFonts w:ascii="Times New Roman" w:hAnsi="Times New Roman" w:cs="Times New Roman"/>
          <w:sz w:val="24"/>
          <w:szCs w:val="24"/>
        </w:rPr>
      </w:pPr>
      <w:r w:rsidRPr="001B13AC">
        <w:rPr>
          <w:rFonts w:ascii="Times New Roman" w:hAnsi="Times New Roman" w:cs="Times New Roman"/>
          <w:sz w:val="24"/>
          <w:szCs w:val="24"/>
        </w:rPr>
        <w:t>3</w:t>
      </w:r>
      <w:r w:rsidR="00354C10" w:rsidRPr="001B13AC">
        <w:rPr>
          <w:rFonts w:ascii="Times New Roman" w:hAnsi="Times New Roman" w:cs="Times New Roman"/>
          <w:sz w:val="24"/>
          <w:szCs w:val="24"/>
        </w:rPr>
        <w:t>. Чему равен объём шарового сектора, если радиус окружности его основания 60 см, а радиус шара 75 см?</w:t>
      </w:r>
    </w:p>
    <w:p w:rsidR="00752BF3" w:rsidRPr="001B13AC" w:rsidRDefault="00752BF3" w:rsidP="00DB65DD">
      <w:pPr>
        <w:pStyle w:val="a3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65DD" w:rsidRPr="001B13AC" w:rsidRDefault="00DB65DD" w:rsidP="00DB65DD">
      <w:pPr>
        <w:pStyle w:val="a3"/>
        <w:rPr>
          <w:rFonts w:ascii="Times New Roman" w:hAnsi="Times New Roman" w:cs="Times New Roman"/>
          <w:b/>
          <w:sz w:val="24"/>
          <w:szCs w:val="24"/>
        </w:rPr>
      </w:pPr>
      <w:r w:rsidRPr="001B13AC">
        <w:rPr>
          <w:rFonts w:ascii="Times New Roman" w:hAnsi="Times New Roman" w:cs="Times New Roman"/>
          <w:b/>
          <w:sz w:val="24"/>
          <w:szCs w:val="24"/>
        </w:rPr>
        <w:t>Критерии  оценивания.</w:t>
      </w:r>
    </w:p>
    <w:p w:rsidR="00DB65DD" w:rsidRPr="001B13AC" w:rsidRDefault="00DB65DD" w:rsidP="00DB65DD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DB65DD" w:rsidRPr="001B13AC" w:rsidRDefault="00E37969" w:rsidP="00DB65DD">
      <w:pPr>
        <w:pStyle w:val="a3"/>
        <w:rPr>
          <w:rFonts w:ascii="Times New Roman" w:eastAsia="Times New Roman" w:hAnsi="Times New Roman" w:cs="Times New Roman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>Ответ о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>ценивается отметкой «5», если: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  <w:t xml:space="preserve"> работа выполнена полностью;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в 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</w:rPr>
        <w:t>логических рассуждениях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и обосновании р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>ешения нет пробелов и ошибок;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br/>
        <w:t>Отметка «4»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 xml:space="preserve"> ставится в следующих случаях: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работа выполнена полностью, но обоснования шагов решения недостаточны (если умение обосновывать рассуждения не являлось специальным объектом пров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>ерки);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>.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  <w:t>Отметка «3» ставится, если: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</w:rPr>
        <w:t>обучающийся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обладает обязательными умениями по проверяемой теме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>.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  <w:t>Отметка «2» ставится, если: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допущены существенные ошибки, показавшие, что 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</w:rPr>
        <w:t>обучающийся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не обладает обязательными умениями по данной теме в полной мере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>.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  <w:t>Отметка «1» ставится, если: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работа показала полное отсутствие у 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</w:rPr>
        <w:t>обучающегося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обязательных знаний и умений по проверяемой теме или значительная часть работы 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t>выполнена не самостоятельно.</w:t>
      </w:r>
      <w:r w:rsidR="00DB65DD" w:rsidRPr="001B13AC">
        <w:rPr>
          <w:rFonts w:ascii="Times New Roman" w:eastAsia="Times New Roman" w:hAnsi="Times New Roman" w:cs="Times New Roman"/>
          <w:sz w:val="24"/>
          <w:szCs w:val="24"/>
        </w:rPr>
        <w:br/>
      </w:r>
    </w:p>
    <w:p w:rsidR="006C575C" w:rsidRPr="001B13AC" w:rsidRDefault="00E37969" w:rsidP="006C57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1B13AC">
        <w:rPr>
          <w:rFonts w:ascii="Times New Roman" w:eastAsia="Times New Roman" w:hAnsi="Times New Roman" w:cs="Times New Roman"/>
          <w:sz w:val="24"/>
          <w:szCs w:val="24"/>
        </w:rPr>
        <w:t>обучающемуся</w:t>
      </w:r>
      <w:proofErr w:type="gramEnd"/>
      <w:r w:rsidRPr="001B13AC">
        <w:rPr>
          <w:rFonts w:ascii="Times New Roman" w:eastAsia="Times New Roman" w:hAnsi="Times New Roman" w:cs="Times New Roman"/>
          <w:sz w:val="24"/>
          <w:szCs w:val="24"/>
        </w:rPr>
        <w:t xml:space="preserve"> дополнительно после выполнения им каких-либо других заданий.</w:t>
      </w:r>
      <w:r w:rsidRPr="001B13AC">
        <w:rPr>
          <w:rFonts w:ascii="Times New Roman" w:eastAsia="Times New Roman" w:hAnsi="Times New Roman" w:cs="Times New Roman"/>
          <w:sz w:val="24"/>
          <w:szCs w:val="24"/>
        </w:rPr>
        <w:br/>
      </w:r>
      <w:r w:rsidRPr="001B13AC">
        <w:rPr>
          <w:rFonts w:ascii="Times New Roman" w:eastAsia="Times New Roman" w:hAnsi="Times New Roman" w:cs="Times New Roman"/>
          <w:sz w:val="24"/>
          <w:szCs w:val="24"/>
        </w:rPr>
        <w:br/>
      </w:r>
    </w:p>
    <w:p w:rsidR="00E37969" w:rsidRPr="00B05CEA" w:rsidRDefault="00E37969" w:rsidP="00DB65DD">
      <w:pPr>
        <w:pStyle w:val="a3"/>
        <w:rPr>
          <w:rFonts w:ascii="Times New Roman" w:hAnsi="Times New Roman" w:cs="Times New Roman"/>
          <w:sz w:val="24"/>
          <w:szCs w:val="24"/>
        </w:rPr>
      </w:pPr>
    </w:p>
    <w:sectPr w:rsidR="00E37969" w:rsidRPr="00B05CEA" w:rsidSect="00CE64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05FD" w:rsidRDefault="000D05FD" w:rsidP="000D05FD">
      <w:pPr>
        <w:spacing w:after="0" w:line="240" w:lineRule="auto"/>
      </w:pPr>
      <w:r>
        <w:separator/>
      </w:r>
    </w:p>
  </w:endnote>
  <w:endnote w:type="continuationSeparator" w:id="1">
    <w:p w:rsidR="000D05FD" w:rsidRDefault="000D05FD" w:rsidP="000D05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05FD" w:rsidRDefault="000D05FD" w:rsidP="000D05FD">
      <w:pPr>
        <w:spacing w:after="0" w:line="240" w:lineRule="auto"/>
      </w:pPr>
      <w:r>
        <w:separator/>
      </w:r>
    </w:p>
  </w:footnote>
  <w:footnote w:type="continuationSeparator" w:id="1">
    <w:p w:rsidR="000D05FD" w:rsidRDefault="000D05FD" w:rsidP="000D05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E7FC3"/>
    <w:multiLevelType w:val="multilevel"/>
    <w:tmpl w:val="4BEE419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4B44A3"/>
    <w:multiLevelType w:val="multilevel"/>
    <w:tmpl w:val="A51228A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8467600"/>
    <w:multiLevelType w:val="multilevel"/>
    <w:tmpl w:val="3C64387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F6358B2"/>
    <w:multiLevelType w:val="multilevel"/>
    <w:tmpl w:val="D2A8FB5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F2877"/>
    <w:multiLevelType w:val="multilevel"/>
    <w:tmpl w:val="30AEE0B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C9C19DC"/>
    <w:multiLevelType w:val="multilevel"/>
    <w:tmpl w:val="875E9BC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1717BA1"/>
    <w:multiLevelType w:val="multilevel"/>
    <w:tmpl w:val="37E6FD9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86D6B68"/>
    <w:multiLevelType w:val="multilevel"/>
    <w:tmpl w:val="84FAF1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C552275"/>
    <w:multiLevelType w:val="multilevel"/>
    <w:tmpl w:val="4FB2E2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C9A7965"/>
    <w:multiLevelType w:val="hybridMultilevel"/>
    <w:tmpl w:val="C38A2E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1008BA"/>
    <w:multiLevelType w:val="hybridMultilevel"/>
    <w:tmpl w:val="E876983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5E6D476A"/>
    <w:multiLevelType w:val="multilevel"/>
    <w:tmpl w:val="E3360CE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052555C"/>
    <w:multiLevelType w:val="multilevel"/>
    <w:tmpl w:val="D6A86F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7C354672"/>
    <w:multiLevelType w:val="multilevel"/>
    <w:tmpl w:val="7E9EF0B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D5E542F"/>
    <w:multiLevelType w:val="multilevel"/>
    <w:tmpl w:val="978C6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9"/>
  </w:num>
  <w:num w:numId="3">
    <w:abstractNumId w:val="12"/>
  </w:num>
  <w:num w:numId="4">
    <w:abstractNumId w:val="7"/>
  </w:num>
  <w:num w:numId="5">
    <w:abstractNumId w:val="2"/>
  </w:num>
  <w:num w:numId="6">
    <w:abstractNumId w:val="13"/>
  </w:num>
  <w:num w:numId="7">
    <w:abstractNumId w:val="5"/>
  </w:num>
  <w:num w:numId="8">
    <w:abstractNumId w:val="11"/>
  </w:num>
  <w:num w:numId="9">
    <w:abstractNumId w:val="3"/>
  </w:num>
  <w:num w:numId="10">
    <w:abstractNumId w:val="14"/>
  </w:num>
  <w:num w:numId="11">
    <w:abstractNumId w:val="8"/>
  </w:num>
  <w:num w:numId="12">
    <w:abstractNumId w:val="1"/>
  </w:num>
  <w:num w:numId="13">
    <w:abstractNumId w:val="6"/>
  </w:num>
  <w:num w:numId="14">
    <w:abstractNumId w:val="4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1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51E43"/>
    <w:rsid w:val="00075C20"/>
    <w:rsid w:val="00095D2B"/>
    <w:rsid w:val="000D05FD"/>
    <w:rsid w:val="001A72DD"/>
    <w:rsid w:val="001B13AC"/>
    <w:rsid w:val="002A045D"/>
    <w:rsid w:val="0032436F"/>
    <w:rsid w:val="00354C10"/>
    <w:rsid w:val="00375A31"/>
    <w:rsid w:val="003B6048"/>
    <w:rsid w:val="00551E43"/>
    <w:rsid w:val="005C5AB5"/>
    <w:rsid w:val="005E6271"/>
    <w:rsid w:val="0065655F"/>
    <w:rsid w:val="006C5416"/>
    <w:rsid w:val="006C575C"/>
    <w:rsid w:val="00752BF3"/>
    <w:rsid w:val="007E7E0C"/>
    <w:rsid w:val="0082101B"/>
    <w:rsid w:val="00865F3D"/>
    <w:rsid w:val="00885A5A"/>
    <w:rsid w:val="009C6208"/>
    <w:rsid w:val="00B05CEA"/>
    <w:rsid w:val="00CE6498"/>
    <w:rsid w:val="00D46C14"/>
    <w:rsid w:val="00DB65DD"/>
    <w:rsid w:val="00DC4559"/>
    <w:rsid w:val="00DE637D"/>
    <w:rsid w:val="00E37969"/>
    <w:rsid w:val="00EC28A8"/>
    <w:rsid w:val="00EF062A"/>
    <w:rsid w:val="00EF12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649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551E43"/>
  </w:style>
  <w:style w:type="character" w:customStyle="1" w:styleId="c1">
    <w:name w:val="c1"/>
    <w:basedOn w:val="a0"/>
    <w:rsid w:val="00551E43"/>
  </w:style>
  <w:style w:type="paragraph" w:styleId="a3">
    <w:name w:val="No Spacing"/>
    <w:uiPriority w:val="1"/>
    <w:qFormat/>
    <w:rsid w:val="00551E43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65655F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6565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655F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semiHidden/>
    <w:unhideWhenUsed/>
    <w:rsid w:val="000D05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0D05FD"/>
  </w:style>
  <w:style w:type="paragraph" w:styleId="a9">
    <w:name w:val="footer"/>
    <w:basedOn w:val="a"/>
    <w:link w:val="aa"/>
    <w:uiPriority w:val="99"/>
    <w:semiHidden/>
    <w:unhideWhenUsed/>
    <w:rsid w:val="000D05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0D05FD"/>
  </w:style>
  <w:style w:type="paragraph" w:styleId="ab">
    <w:name w:val="Normal (Web)"/>
    <w:basedOn w:val="a"/>
    <w:uiPriority w:val="99"/>
    <w:semiHidden/>
    <w:unhideWhenUsed/>
    <w:rsid w:val="00885A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144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2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10.gi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9.gif"/><Relationship Id="rId2" Type="http://schemas.openxmlformats.org/officeDocument/2006/relationships/numbering" Target="numbering.xml"/><Relationship Id="rId16" Type="http://schemas.openxmlformats.org/officeDocument/2006/relationships/image" Target="media/image8.gi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7.gif"/><Relationship Id="rId10" Type="http://schemas.openxmlformats.org/officeDocument/2006/relationships/image" Target="media/image2.wmf"/><Relationship Id="rId19" Type="http://schemas.openxmlformats.org/officeDocument/2006/relationships/image" Target="media/image11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B347AA-423A-4C6D-B261-D7798E9759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5</Pages>
  <Words>1601</Words>
  <Characters>912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0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2</cp:revision>
  <cp:lastPrinted>2017-05-25T09:24:00Z</cp:lastPrinted>
  <dcterms:created xsi:type="dcterms:W3CDTF">2017-05-01T09:54:00Z</dcterms:created>
  <dcterms:modified xsi:type="dcterms:W3CDTF">2017-05-25T09:24:00Z</dcterms:modified>
</cp:coreProperties>
</file>